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1"/>
  </p:handoutMasterIdLst>
  <p:sldIdLst>
    <p:sldId id="256" r:id="rId2"/>
    <p:sldId id="300" r:id="rId3"/>
    <p:sldId id="301" r:id="rId4"/>
    <p:sldId id="305" r:id="rId5"/>
    <p:sldId id="304" r:id="rId6"/>
    <p:sldId id="303" r:id="rId7"/>
    <p:sldId id="306" r:id="rId8"/>
    <p:sldId id="278" r:id="rId9"/>
    <p:sldId id="263" r:id="rId10"/>
    <p:sldId id="258" r:id="rId11"/>
    <p:sldId id="267" r:id="rId12"/>
    <p:sldId id="257" r:id="rId13"/>
    <p:sldId id="264" r:id="rId14"/>
    <p:sldId id="292" r:id="rId15"/>
    <p:sldId id="310" r:id="rId16"/>
    <p:sldId id="308" r:id="rId17"/>
    <p:sldId id="309" r:id="rId18"/>
    <p:sldId id="293" r:id="rId19"/>
    <p:sldId id="294" r:id="rId20"/>
  </p:sldIdLst>
  <p:sldSz cx="9144000" cy="6858000" type="screen4x3"/>
  <p:notesSz cx="7053263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6614" autoAdjust="0"/>
    <p:restoredTop sz="94660"/>
  </p:normalViewPr>
  <p:slideViewPr>
    <p:cSldViewPr>
      <p:cViewPr varScale="1">
        <p:scale>
          <a:sx n="111" d="100"/>
          <a:sy n="11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55938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95738" y="0"/>
            <a:ext cx="3055937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25476E-1246-46BA-AEA2-B5FEEC332A0D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375"/>
            <a:ext cx="3055938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95738" y="8842375"/>
            <a:ext cx="3055937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BE5FD3-DD5F-4E53-B8EF-385081CEBE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768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75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9335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476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309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5780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5319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441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79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245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9809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7432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B4722C-70B5-4A9D-93D2-9FA19B985CAF}" type="datetimeFigureOut">
              <a:rPr lang="en-US" smtClean="0"/>
              <a:t>12/1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9A0BA-BECE-45F5-B73C-C497A5DDB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5823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6.xml"/><Relationship Id="rId1" Type="http://schemas.openxmlformats.org/officeDocument/2006/relationships/tags" Target="../tags/tag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2457450"/>
          </a:xfrm>
        </p:spPr>
        <p:txBody>
          <a:bodyPr>
            <a:normAutofit/>
          </a:bodyPr>
          <a:lstStyle/>
          <a:p>
            <a:r>
              <a:rPr lang="en-US" dirty="0" err="1" smtClean="0"/>
              <a:t>Int</a:t>
            </a:r>
            <a:r>
              <a:rPr lang="en-US" dirty="0" smtClean="0"/>
              <a:t> 3 Semester 1 </a:t>
            </a:r>
            <a:br>
              <a:rPr lang="en-US" dirty="0" smtClean="0"/>
            </a:br>
            <a:r>
              <a:rPr lang="en-US" dirty="0" smtClean="0"/>
              <a:t>Final Exam Review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98981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8229600" cy="3200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quation of an absolute value graph with a vertex of (-2,5) and passes through (3,-1)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82945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7848600" cy="5029200"/>
          </a:xfrm>
        </p:spPr>
        <p:txBody>
          <a:bodyPr>
            <a:noAutofit/>
          </a:bodyPr>
          <a:lstStyle/>
          <a:p>
            <a:pPr algn="l"/>
            <a:r>
              <a:rPr lang="en-US" sz="4500" dirty="0" smtClean="0"/>
              <a:t>What translation is applied to</a:t>
            </a:r>
            <a:r>
              <a:rPr lang="en-US" sz="4500" dirty="0"/>
              <a:t/>
            </a:r>
            <a:br>
              <a:rPr lang="en-US" sz="4500" dirty="0"/>
            </a:br>
            <a:r>
              <a:rPr lang="en-US" sz="4500" dirty="0" smtClean="0"/>
              <a:t/>
            </a:r>
            <a:br>
              <a:rPr lang="en-US" sz="4500" dirty="0" smtClean="0"/>
            </a:br>
            <a:r>
              <a:rPr lang="en-US" sz="4500" dirty="0"/>
              <a:t/>
            </a:r>
            <a:br>
              <a:rPr lang="en-US" sz="4500" dirty="0"/>
            </a:br>
            <a:r>
              <a:rPr lang="en-US" sz="4500" dirty="0" smtClean="0"/>
              <a:t/>
            </a:r>
            <a:br>
              <a:rPr lang="en-US" sz="4500" dirty="0" smtClean="0"/>
            </a:br>
            <a:r>
              <a:rPr lang="en-US" sz="4500" dirty="0" smtClean="0"/>
              <a:t>             </a:t>
            </a:r>
            <a:r>
              <a:rPr lang="en-US" sz="4500" dirty="0" err="1" smtClean="0"/>
              <a:t>to</a:t>
            </a:r>
            <a:r>
              <a:rPr lang="en-US" sz="4500" dirty="0" smtClean="0"/>
              <a:t> get</a:t>
            </a:r>
            <a:r>
              <a:rPr lang="en-US" sz="4500" dirty="0"/>
              <a:t/>
            </a:r>
            <a:br>
              <a:rPr lang="en-US" sz="4500" dirty="0"/>
            </a:br>
            <a:r>
              <a:rPr lang="en-US" sz="4500" dirty="0" smtClean="0"/>
              <a:t>  </a:t>
            </a:r>
            <a:endParaRPr lang="en-US" sz="45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502515"/>
              </p:ext>
            </p:extLst>
          </p:nvPr>
        </p:nvGraphicFramePr>
        <p:xfrm>
          <a:off x="838200" y="1828800"/>
          <a:ext cx="2462213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28800"/>
                        <a:ext cx="2462213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522028"/>
              </p:ext>
            </p:extLst>
          </p:nvPr>
        </p:nvGraphicFramePr>
        <p:xfrm>
          <a:off x="3886200" y="3352800"/>
          <a:ext cx="4086225" cy="162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086225" cy="162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707791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domain of the function?</a:t>
            </a:r>
            <a:endParaRPr lang="en-US" dirty="0"/>
          </a:p>
        </p:txBody>
      </p:sp>
      <p:pic>
        <p:nvPicPr>
          <p:cNvPr id="27650" name="Picture 2" descr="Image result for domain of a fun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4914900" cy="501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78589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rmAutofit fontScale="90000"/>
          </a:bodyPr>
          <a:lstStyle/>
          <a:p>
            <a:r>
              <a:rPr lang="en-US" sz="7000" dirty="0" smtClean="0"/>
              <a:t>Complete the square to put in graphing form</a:t>
            </a:r>
            <a:endParaRPr lang="en-US" sz="7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9145"/>
              </p:ext>
            </p:extLst>
          </p:nvPr>
        </p:nvGraphicFramePr>
        <p:xfrm>
          <a:off x="914400" y="2819400"/>
          <a:ext cx="7639401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549080" imgH="228600" progId="Equation.DSMT4">
                  <p:embed/>
                </p:oleObj>
              </mc:Choice>
              <mc:Fallback>
                <p:oleObj name="Equation" r:id="rId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819400"/>
                        <a:ext cx="7639401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243817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What is the domain of:</a:t>
            </a:r>
            <a:endParaRPr lang="en-US" sz="4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34351"/>
              </p:ext>
            </p:extLst>
          </p:nvPr>
        </p:nvGraphicFramePr>
        <p:xfrm>
          <a:off x="769938" y="2441575"/>
          <a:ext cx="7196137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9938" y="2441575"/>
                        <a:ext cx="7196137" cy="143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8712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What is the domain of:</a:t>
            </a:r>
            <a:endParaRPr lang="en-US" sz="4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526876"/>
              </p:ext>
            </p:extLst>
          </p:nvPr>
        </p:nvGraphicFramePr>
        <p:xfrm>
          <a:off x="530225" y="2401888"/>
          <a:ext cx="7677150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4" imgW="1218960" imgH="241200" progId="Equation.DSMT4">
                  <p:embed/>
                </p:oleObj>
              </mc:Choice>
              <mc:Fallback>
                <p:oleObj name="Equation" r:id="rId4" imgW="1218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" y="2401888"/>
                        <a:ext cx="7677150" cy="152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589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What is the domain of:</a:t>
            </a:r>
            <a:endParaRPr lang="en-US" sz="4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69890"/>
              </p:ext>
            </p:extLst>
          </p:nvPr>
        </p:nvGraphicFramePr>
        <p:xfrm>
          <a:off x="1489075" y="1801813"/>
          <a:ext cx="5756275" cy="271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4" imgW="914400" imgH="431640" progId="Equation.DSMT4">
                  <p:embed/>
                </p:oleObj>
              </mc:Choice>
              <mc:Fallback>
                <p:oleObj name="Equation" r:id="rId4" imgW="91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9075" y="1801813"/>
                        <a:ext cx="5756275" cy="2719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57573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81000" y="1752600"/>
            <a:ext cx="76962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Sam bought a house for $540,000.  It appreciates 3% a year.  How much is it worth after 8 years?</a:t>
            </a:r>
            <a:endParaRPr lang="en-US" sz="45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7573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Find the Interquartile Range (IQR)</a:t>
            </a:r>
            <a:endParaRPr lang="en-US" sz="4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40496"/>
              </p:ext>
            </p:extLst>
          </p:nvPr>
        </p:nvGraphicFramePr>
        <p:xfrm>
          <a:off x="1300163" y="1752600"/>
          <a:ext cx="66643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0163" y="1752600"/>
                        <a:ext cx="666432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8712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4500" dirty="0" smtClean="0"/>
              <a:t>Find the vertex</a:t>
            </a:r>
            <a:endParaRPr lang="en-US" sz="45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625925"/>
              </p:ext>
            </p:extLst>
          </p:nvPr>
        </p:nvGraphicFramePr>
        <p:xfrm>
          <a:off x="304800" y="2514600"/>
          <a:ext cx="847566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514600"/>
                        <a:ext cx="8475662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428712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28600"/>
            <a:ext cx="73914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quation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415290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8723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609600"/>
            <a:ext cx="7391400" cy="1676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rite the exact equation</a:t>
            </a:r>
            <a:br>
              <a:rPr lang="en-US" dirty="0" smtClean="0"/>
            </a:br>
            <a:r>
              <a:rPr lang="en-US" dirty="0" smtClean="0"/>
              <a:t>with the given asymptote </a:t>
            </a:r>
            <a:br>
              <a:rPr lang="en-US" dirty="0" smtClean="0"/>
            </a:br>
            <a:r>
              <a:rPr lang="en-US" dirty="0" smtClean="0"/>
              <a:t>&amp; locater point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050" y="2667000"/>
            <a:ext cx="45339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10400" y="4756666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y = -1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48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28600"/>
            <a:ext cx="73914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xact Equation</a:t>
            </a:r>
            <a:endParaRPr lang="en-US" dirty="0"/>
          </a:p>
        </p:txBody>
      </p:sp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150" y="1790700"/>
            <a:ext cx="36957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/>
          <p:cNvSpPr/>
          <p:nvPr/>
        </p:nvSpPr>
        <p:spPr>
          <a:xfrm>
            <a:off x="5105400" y="3810000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48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28600"/>
            <a:ext cx="73914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quation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988" y="1524000"/>
            <a:ext cx="3248025" cy="478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>
            <a:off x="4857750" y="4165007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48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28600"/>
            <a:ext cx="73914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xact Equation</a:t>
            </a:r>
            <a:endParaRPr lang="en-US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1676400"/>
            <a:ext cx="3571875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/>
          <p:cNvSpPr/>
          <p:nvPr/>
        </p:nvSpPr>
        <p:spPr>
          <a:xfrm>
            <a:off x="4267200" y="2209800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84348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275" y="2509838"/>
            <a:ext cx="3981450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66800" y="228600"/>
            <a:ext cx="7391400" cy="1676400"/>
          </a:xfrm>
        </p:spPr>
        <p:txBody>
          <a:bodyPr>
            <a:normAutofit/>
          </a:bodyPr>
          <a:lstStyle/>
          <a:p>
            <a:r>
              <a:rPr lang="en-US" dirty="0" smtClean="0"/>
              <a:t>Write the Equation</a:t>
            </a:r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042481" y="3814451"/>
            <a:ext cx="114300" cy="1143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3270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630362"/>
          </a:xfrm>
        </p:spPr>
        <p:txBody>
          <a:bodyPr>
            <a:noAutofit/>
          </a:bodyPr>
          <a:lstStyle/>
          <a:p>
            <a:r>
              <a:rPr lang="en-US" sz="7000" dirty="0" smtClean="0"/>
              <a:t>Solve for x</a:t>
            </a:r>
            <a:endParaRPr lang="en-US" sz="7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933789"/>
              </p:ext>
            </p:extLst>
          </p:nvPr>
        </p:nvGraphicFramePr>
        <p:xfrm>
          <a:off x="2633663" y="2133600"/>
          <a:ext cx="401320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3663" y="2133600"/>
                        <a:ext cx="4013200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2653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4906962"/>
          </a:xfrm>
        </p:spPr>
        <p:txBody>
          <a:bodyPr>
            <a:noAutofit/>
          </a:bodyPr>
          <a:lstStyle/>
          <a:p>
            <a:r>
              <a:rPr lang="en-US" sz="6000" dirty="0" smtClean="0"/>
              <a:t>Write the exact equation of the path of the ball if it is thrown 40 feet and reaches a height of 8 feet. </a:t>
            </a:r>
            <a:endParaRPr lang="en-US" sz="6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68309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8</TotalTime>
  <Words>152</Words>
  <Application>Microsoft Office PowerPoint</Application>
  <PresentationFormat>On-screen Show (4:3)</PresentationFormat>
  <Paragraphs>20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Int 3 Semester 1  Final Exam Review</vt:lpstr>
      <vt:lpstr>Write the Equation</vt:lpstr>
      <vt:lpstr>Write the exact equation with the given asymptote  &amp; locater point</vt:lpstr>
      <vt:lpstr>Write the exact Equation</vt:lpstr>
      <vt:lpstr>Write the Equation</vt:lpstr>
      <vt:lpstr>Write the exact Equation</vt:lpstr>
      <vt:lpstr>Write the Equation</vt:lpstr>
      <vt:lpstr>Solve for x</vt:lpstr>
      <vt:lpstr>Write the exact equation of the path of the ball if it is thrown 40 feet and reaches a height of 8 feet. </vt:lpstr>
      <vt:lpstr>Write the equation of an absolute value graph with a vertex of (-2,5) and passes through (3,-1)</vt:lpstr>
      <vt:lpstr>What translation is applied to                 to get   </vt:lpstr>
      <vt:lpstr>What is the domain of the function?</vt:lpstr>
      <vt:lpstr>Complete the square to put in graphing form</vt:lpstr>
      <vt:lpstr>What is the domain of:</vt:lpstr>
      <vt:lpstr>What is the domain of:</vt:lpstr>
      <vt:lpstr>What is the domain of:</vt:lpstr>
      <vt:lpstr>Sam bought a house for $540,000.  It appreciates 3% a year.  How much is it worth after 8 years?</vt:lpstr>
      <vt:lpstr>Find the Interquartile Range (IQR)</vt:lpstr>
      <vt:lpstr>Find the vertex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ansformations Polynomial Distribution Complex Solving Equations</dc:title>
  <dc:creator>infosys</dc:creator>
  <cp:lastModifiedBy>Administrator</cp:lastModifiedBy>
  <cp:revision>29</cp:revision>
  <cp:lastPrinted>2017-12-13T18:44:11Z</cp:lastPrinted>
  <dcterms:created xsi:type="dcterms:W3CDTF">2014-10-28T02:39:26Z</dcterms:created>
  <dcterms:modified xsi:type="dcterms:W3CDTF">2017-12-16T01:05:22Z</dcterms:modified>
</cp:coreProperties>
</file>